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948C2C5" w14:textId="77777777" w:rsidR="00E26A2A" w:rsidRPr="00250ABE" w:rsidRDefault="00EB6BDB">
      <w:pPr>
        <w:rPr>
          <w:b/>
          <w:sz w:val="28"/>
          <w:szCs w:val="28"/>
        </w:rPr>
      </w:pPr>
      <w:r w:rsidRPr="00250ABE">
        <w:rPr>
          <w:b/>
          <w:sz w:val="28"/>
          <w:szCs w:val="28"/>
        </w:rPr>
        <w:t>Name</w:t>
      </w:r>
      <w:r w:rsidR="009C70E0">
        <w:rPr>
          <w:b/>
          <w:sz w:val="28"/>
          <w:szCs w:val="28"/>
        </w:rPr>
        <w:t xml:space="preserve">: </w:t>
      </w:r>
      <w:r w:rsidRPr="00250ABE">
        <w:rPr>
          <w:b/>
          <w:sz w:val="28"/>
          <w:szCs w:val="28"/>
        </w:rPr>
        <w:t xml:space="preserve"> </w:t>
      </w:r>
    </w:p>
    <w:p w14:paraId="0764D3DD" w14:textId="77777777" w:rsidR="00EB6BDB" w:rsidRPr="00250ABE" w:rsidRDefault="00EB6BDB">
      <w:pPr>
        <w:rPr>
          <w:b/>
          <w:sz w:val="28"/>
          <w:szCs w:val="28"/>
        </w:rPr>
      </w:pPr>
      <w:r w:rsidRPr="00250ABE">
        <w:rPr>
          <w:b/>
          <w:sz w:val="28"/>
          <w:szCs w:val="28"/>
        </w:rPr>
        <w:t>Advanced Programming in Java</w:t>
      </w:r>
    </w:p>
    <w:p w14:paraId="42208606" w14:textId="1B433988" w:rsidR="00EB6BDB" w:rsidRPr="00250ABE" w:rsidRDefault="00C54514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e 9/</w:t>
      </w:r>
      <w:r w:rsidR="00E66317">
        <w:rPr>
          <w:b/>
          <w:sz w:val="28"/>
          <w:szCs w:val="28"/>
        </w:rPr>
        <w:t>14</w:t>
      </w:r>
      <w:r>
        <w:rPr>
          <w:b/>
          <w:sz w:val="28"/>
          <w:szCs w:val="28"/>
        </w:rPr>
        <w:t>/202</w:t>
      </w:r>
      <w:r w:rsidR="00E66317">
        <w:rPr>
          <w:b/>
          <w:sz w:val="28"/>
          <w:szCs w:val="28"/>
        </w:rPr>
        <w:t>1</w:t>
      </w:r>
    </w:p>
    <w:p w14:paraId="74C26B9E" w14:textId="77777777" w:rsidR="00EB6BDB" w:rsidRDefault="00EB6BDB"/>
    <w:p w14:paraId="61A78BA0" w14:textId="77777777" w:rsidR="00EB6BDB" w:rsidRDefault="00EB6BDB">
      <w:r>
        <w:t>In this exercise, you will explore various methods available in the Math class.</w:t>
      </w:r>
    </w:p>
    <w:p w14:paraId="73A46372" w14:textId="77777777" w:rsidR="00EB6BDB" w:rsidRDefault="00EB6BDB"/>
    <w:p w14:paraId="048802F4" w14:textId="77777777" w:rsidR="00EB6BDB" w:rsidRDefault="00EB6BDB" w:rsidP="00EB6BDB">
      <w:pPr>
        <w:numPr>
          <w:ilvl w:val="0"/>
          <w:numId w:val="1"/>
        </w:numPr>
      </w:pPr>
      <w:r>
        <w:t>Read Lesson 6 in Blue Pelican.</w:t>
      </w:r>
    </w:p>
    <w:p w14:paraId="70E60BE7" w14:textId="77777777" w:rsidR="00EB6BDB" w:rsidRDefault="00EB6BDB" w:rsidP="00EB6BDB"/>
    <w:p w14:paraId="44637EC6" w14:textId="77777777" w:rsidR="00EB6BDB" w:rsidRDefault="00EB6BDB" w:rsidP="00EB6BDB">
      <w:pPr>
        <w:numPr>
          <w:ilvl w:val="0"/>
          <w:numId w:val="1"/>
        </w:numPr>
      </w:pPr>
      <w:r>
        <w:t>Light travels at 3 * 10</w:t>
      </w:r>
      <w:r w:rsidRPr="00EB6BDB">
        <w:rPr>
          <w:vertAlign w:val="superscript"/>
        </w:rPr>
        <w:t>8</w:t>
      </w:r>
      <w:r>
        <w:t xml:space="preserve"> meters per second.  A light year is the distance a beam would travel in one year. Write a program that calculates and displays the value in meters of a light year.</w:t>
      </w:r>
    </w:p>
    <w:p w14:paraId="38035476" w14:textId="77777777" w:rsidR="00EB6BDB" w:rsidRDefault="00EB6BDB" w:rsidP="00EB6BDB"/>
    <w:p w14:paraId="72CC073C" w14:textId="77777777" w:rsidR="00EB6BDB" w:rsidRDefault="00EB6BDB" w:rsidP="00EB6BDB">
      <w:pPr>
        <w:numPr>
          <w:ilvl w:val="0"/>
          <w:numId w:val="1"/>
        </w:numPr>
      </w:pPr>
      <w:r>
        <w:t>Write a program that allows the user to enter the length and width of a rectangle and prints out the diagonal distance from corner to corner.</w:t>
      </w:r>
    </w:p>
    <w:p w14:paraId="183E76DF" w14:textId="77777777" w:rsidR="00EB6BDB" w:rsidRDefault="00EB6BDB" w:rsidP="00EB6BDB"/>
    <w:p w14:paraId="2F62F60C" w14:textId="77777777" w:rsidR="00C1392F" w:rsidRDefault="00250ABE" w:rsidP="00C1392F">
      <w:pPr>
        <w:pStyle w:val="NoSpacing"/>
        <w:numPr>
          <w:ilvl w:val="0"/>
          <w:numId w:val="1"/>
        </w:numPr>
      </w:pPr>
      <w:r w:rsidRPr="00450B55">
        <w:rPr>
          <w:b/>
          <w:bCs/>
        </w:rPr>
        <w:t>Great circle.</w:t>
      </w:r>
      <w:r w:rsidRPr="00450B55">
        <w:t> Write a program </w:t>
      </w:r>
      <w:r w:rsidRPr="00450B55">
        <w:rPr>
          <w:rFonts w:ascii="Courier New" w:hAnsi="Courier New" w:cs="Courier New"/>
        </w:rPr>
        <w:t>GreatCircle.java</w:t>
      </w:r>
      <w:r w:rsidRPr="00450B55">
        <w:t> </w:t>
      </w:r>
      <w:r w:rsidR="00C1392F">
        <w:t>that takes four values</w:t>
      </w:r>
      <w:r w:rsidR="00A904D9">
        <w:t>; x1, y1, x2, and y</w:t>
      </w:r>
      <w:proofErr w:type="gramStart"/>
      <w:r w:rsidR="00A904D9">
        <w:t xml:space="preserve">2 </w:t>
      </w:r>
      <w:r w:rsidRPr="00450B55">
        <w:t xml:space="preserve"> (</w:t>
      </w:r>
      <w:proofErr w:type="gramEnd"/>
      <w:r w:rsidRPr="00450B55">
        <w:t>the latitude and longitude, in degrees, of two points on the earth) and prints out the great-circle distance between them. The great-circle distance d (in nautical miles) is given by the formula derived from the law of cosines:</w:t>
      </w:r>
    </w:p>
    <w:p w14:paraId="0285E435" w14:textId="77777777" w:rsidR="00250ABE" w:rsidRDefault="00250ABE" w:rsidP="00DA2274">
      <w:pPr>
        <w:pStyle w:val="NoSpacing"/>
      </w:pPr>
    </w:p>
    <w:p w14:paraId="6590816B" w14:textId="77777777" w:rsidR="00DA2274" w:rsidRPr="00450B55" w:rsidRDefault="00DA2274" w:rsidP="00C1392F">
      <w:pPr>
        <w:pStyle w:val="NoSpacing"/>
        <w:jc w:val="center"/>
      </w:pPr>
      <w:r w:rsidRPr="00DA2274">
        <w:rPr>
          <w:position w:val="-26"/>
        </w:rPr>
        <w:object w:dxaOrig="6800" w:dyaOrig="639" w14:anchorId="68343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1.25pt;height:37.5pt" o:ole="">
            <v:imagedata r:id="rId5" o:title=""/>
          </v:shape>
          <o:OLEObject Type="Embed" ProgID="Equation.DSMT4" ShapeID="_x0000_i1025" DrawAspect="Content" ObjectID="_1692791543" r:id="rId6"/>
        </w:object>
      </w:r>
    </w:p>
    <w:p w14:paraId="73C1E09A" w14:textId="77777777" w:rsidR="00C1392F" w:rsidRDefault="00C1392F" w:rsidP="00C1392F">
      <w:pPr>
        <w:pStyle w:val="NoSpacing"/>
      </w:pPr>
    </w:p>
    <w:p w14:paraId="6FD27904" w14:textId="77777777" w:rsidR="00C1392F" w:rsidRDefault="00250ABE" w:rsidP="00C1392F">
      <w:pPr>
        <w:pStyle w:val="NoSpacing"/>
      </w:pPr>
      <w:r w:rsidRPr="00450B55">
        <w:t>Note that this equation uses degrees, whereas Java's trigonometric functions use radians. Use </w:t>
      </w:r>
      <w:proofErr w:type="spellStart"/>
      <w:r w:rsidRPr="00450B55">
        <w:rPr>
          <w:rFonts w:ascii="Courier New" w:hAnsi="Courier New" w:cs="Courier New"/>
        </w:rPr>
        <w:t>Math.toRadians</w:t>
      </w:r>
      <w:proofErr w:type="spellEnd"/>
      <w:r w:rsidRPr="00450B55">
        <w:rPr>
          <w:rFonts w:ascii="Courier New" w:hAnsi="Courier New" w:cs="Courier New"/>
        </w:rPr>
        <w:t>()</w:t>
      </w:r>
      <w:r w:rsidRPr="00450B55">
        <w:t> and </w:t>
      </w:r>
      <w:proofErr w:type="spellStart"/>
      <w:r w:rsidRPr="00450B55">
        <w:rPr>
          <w:rFonts w:ascii="Courier New" w:hAnsi="Courier New" w:cs="Courier New"/>
        </w:rPr>
        <w:t>Math.toDegrees</w:t>
      </w:r>
      <w:proofErr w:type="spellEnd"/>
      <w:r w:rsidRPr="00450B55">
        <w:rPr>
          <w:rFonts w:ascii="Courier New" w:hAnsi="Courier New" w:cs="Courier New"/>
        </w:rPr>
        <w:t>()</w:t>
      </w:r>
      <w:r w:rsidRPr="00450B55">
        <w:t xml:space="preserve"> to convert between the two. </w:t>
      </w:r>
    </w:p>
    <w:p w14:paraId="78797F11" w14:textId="77777777" w:rsidR="00C1392F" w:rsidRDefault="00C1392F" w:rsidP="00C1392F">
      <w:pPr>
        <w:pStyle w:val="NoSpacing"/>
      </w:pPr>
    </w:p>
    <w:p w14:paraId="680CAFAD" w14:textId="77777777" w:rsidR="00250ABE" w:rsidRPr="00450B55" w:rsidRDefault="00250ABE" w:rsidP="00C1392F">
      <w:pPr>
        <w:pStyle w:val="NoSpacing"/>
      </w:pPr>
      <w:r w:rsidRPr="00450B55">
        <w:t>Use your program to compute the</w:t>
      </w:r>
      <w:r w:rsidR="00C1392F">
        <w:t xml:space="preserve"> great-circle distance between P</w:t>
      </w:r>
      <w:r w:rsidRPr="00450B55">
        <w:t>aris 48.87° N, -2.33° W) and San Francisco (37.8° N, 122.4° W).</w:t>
      </w:r>
      <w:r w:rsidR="0030550B">
        <w:t xml:space="preserve">  You should get 8947 kilometers.</w:t>
      </w:r>
    </w:p>
    <w:p w14:paraId="49BC6D78" w14:textId="77777777" w:rsidR="00C1392F" w:rsidRDefault="00C1392F" w:rsidP="00C1392F">
      <w:pPr>
        <w:pStyle w:val="NoSpacing"/>
      </w:pPr>
    </w:p>
    <w:p w14:paraId="5CC06477" w14:textId="77777777" w:rsidR="00250ABE" w:rsidRPr="00A904D9" w:rsidRDefault="00250ABE" w:rsidP="00C1392F">
      <w:pPr>
        <w:pStyle w:val="NoSpacing"/>
      </w:pPr>
      <w:r w:rsidRPr="00A904D9">
        <w:t>Note: the shape of the earth is more like a flattened spheroid than a sphere, so the formula above is only an approximation (up to around 0.5% error). Also, this formula is unreliable for small distances because the inverse cosine function is ill-conditioned.</w:t>
      </w:r>
    </w:p>
    <w:p w14:paraId="5BDB1B32" w14:textId="77777777" w:rsidR="00FB12AB" w:rsidRPr="00DA2274" w:rsidRDefault="0030550B" w:rsidP="00DA2274">
      <w:pPr>
        <w:pStyle w:val="NoSpacing"/>
        <w:rPr>
          <w:rStyle w:val="Strong"/>
          <w:b w:val="0"/>
          <w:bCs w:val="0"/>
        </w:rPr>
      </w:pPr>
      <w:r>
        <w:t>For a more accurate calculation, h</w:t>
      </w:r>
      <w:r w:rsidR="00250ABE" w:rsidRPr="00A904D9">
        <w:t>ere is the Haversine formula: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2"/>
        <w:gridCol w:w="8538"/>
      </w:tblGrid>
      <w:tr w:rsidR="00FB12AB" w14:paraId="41AD3C51" w14:textId="77777777" w:rsidTr="00FB12AB"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14:paraId="7FAF3190" w14:textId="77777777" w:rsidR="00FB12AB" w:rsidRPr="00DA2274" w:rsidRDefault="00FB12AB" w:rsidP="00FB12AB">
            <w:pPr>
              <w:spacing w:line="288" w:lineRule="atLeast"/>
              <w:rPr>
                <w:rFonts w:ascii="Verdana" w:hAnsi="Verdana"/>
                <w:i/>
                <w:iCs/>
                <w:color w:val="666666"/>
              </w:rPr>
            </w:pPr>
            <w:r w:rsidRPr="00DA2274">
              <w:rPr>
                <w:rFonts w:ascii="Verdana" w:hAnsi="Verdana"/>
                <w:i/>
                <w:iCs/>
                <w:color w:val="666666"/>
              </w:rPr>
              <w:br/>
            </w:r>
          </w:p>
        </w:tc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14:paraId="7F0D70CC" w14:textId="77777777" w:rsidR="00FB12AB" w:rsidRPr="00DA2274" w:rsidRDefault="00FB12AB">
            <w:pPr>
              <w:spacing w:line="288" w:lineRule="atLeast"/>
              <w:rPr>
                <w:color w:val="333333"/>
              </w:rPr>
            </w:pPr>
            <w:r w:rsidRPr="00DA2274">
              <w:rPr>
                <w:color w:val="333333"/>
              </w:rPr>
              <w:t>a = sin²(</w:t>
            </w:r>
            <w:proofErr w:type="spellStart"/>
            <w:r w:rsidRPr="00DA2274">
              <w:rPr>
                <w:color w:val="333333"/>
              </w:rPr>
              <w:t>Δφ</w:t>
            </w:r>
            <w:proofErr w:type="spellEnd"/>
            <w:r w:rsidRPr="00DA2274">
              <w:rPr>
                <w:color w:val="333333"/>
              </w:rPr>
              <w:t>/2) + cos φ</w:t>
            </w:r>
            <w:r w:rsidRPr="00DA2274">
              <w:rPr>
                <w:color w:val="333333"/>
                <w:vertAlign w:val="subscript"/>
              </w:rPr>
              <w:t>1</w:t>
            </w:r>
            <w:r w:rsidRPr="00DA2274">
              <w:rPr>
                <w:rStyle w:val="apple-converted-space"/>
                <w:color w:val="333333"/>
              </w:rPr>
              <w:t> 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r w:rsidRPr="00DA2274">
              <w:rPr>
                <w:color w:val="333333"/>
              </w:rPr>
              <w:t xml:space="preserve"> cos φ</w:t>
            </w:r>
            <w:r w:rsidRPr="00DA2274">
              <w:rPr>
                <w:color w:val="333333"/>
                <w:vertAlign w:val="subscript"/>
              </w:rPr>
              <w:t>2</w:t>
            </w:r>
            <w:r w:rsidRPr="00DA2274">
              <w:rPr>
                <w:rStyle w:val="apple-converted-space"/>
                <w:color w:val="333333"/>
              </w:rPr>
              <w:t> 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r w:rsidRPr="00DA2274">
              <w:rPr>
                <w:color w:val="333333"/>
              </w:rPr>
              <w:t xml:space="preserve"> sin²(</w:t>
            </w:r>
            <w:proofErr w:type="spellStart"/>
            <w:r w:rsidRPr="00DA2274">
              <w:rPr>
                <w:color w:val="333333"/>
              </w:rPr>
              <w:t>Δλ</w:t>
            </w:r>
            <w:proofErr w:type="spellEnd"/>
            <w:r w:rsidRPr="00DA2274">
              <w:rPr>
                <w:color w:val="333333"/>
              </w:rPr>
              <w:t>/2)</w:t>
            </w:r>
            <w:r w:rsidRPr="00DA2274">
              <w:rPr>
                <w:color w:val="333333"/>
              </w:rPr>
              <w:br/>
              <w:t xml:space="preserve">c = 2 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proofErr w:type="spellStart"/>
            <w:r w:rsidR="0030550B">
              <w:rPr>
                <w:color w:val="333333"/>
              </w:rPr>
              <w:t>asin</w:t>
            </w:r>
            <w:proofErr w:type="spellEnd"/>
            <w:r w:rsidR="000D79C6" w:rsidRPr="000D79C6">
              <w:rPr>
                <w:color w:val="333333"/>
                <w:position w:val="-18"/>
              </w:rPr>
              <w:object w:dxaOrig="560" w:dyaOrig="480" w14:anchorId="35F569A2">
                <v:shape id="_x0000_i1026" type="#_x0000_t75" style="width:27.75pt;height:24pt" o:ole="">
                  <v:imagedata r:id="rId7" o:title=""/>
                </v:shape>
                <o:OLEObject Type="Embed" ProgID="Equation.DSMT4" ShapeID="_x0000_i1026" DrawAspect="Content" ObjectID="_1692791544" r:id="rId8"/>
              </w:object>
            </w:r>
            <w:r w:rsidR="000D79C6">
              <w:rPr>
                <w:color w:val="333333"/>
              </w:rPr>
              <w:t xml:space="preserve"> </w:t>
            </w:r>
            <w:r w:rsidRPr="00DA2274">
              <w:rPr>
                <w:color w:val="333333"/>
              </w:rPr>
              <w:br/>
              <w:t xml:space="preserve">d = R 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r w:rsidRPr="00DA2274">
              <w:rPr>
                <w:color w:val="333333"/>
              </w:rPr>
              <w:t xml:space="preserve"> c</w:t>
            </w:r>
          </w:p>
        </w:tc>
      </w:tr>
      <w:tr w:rsidR="00FB12AB" w14:paraId="308107EC" w14:textId="77777777" w:rsidTr="00FB12AB"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14:paraId="2DEFD328" w14:textId="77777777" w:rsidR="00FB12AB" w:rsidRDefault="00FB12AB">
            <w:pPr>
              <w:spacing w:line="288" w:lineRule="atLeast"/>
              <w:jc w:val="right"/>
              <w:rPr>
                <w:rFonts w:ascii="Verdana" w:hAnsi="Verdana"/>
                <w:i/>
                <w:iCs/>
                <w:color w:val="666666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14:paraId="6484764D" w14:textId="77777777" w:rsidR="000D79C6" w:rsidRDefault="00FB12AB">
            <w:pPr>
              <w:spacing w:line="288" w:lineRule="atLeast"/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</w:pPr>
            <w:r>
              <w:rPr>
                <w:rFonts w:ascii="Verdana" w:hAnsi="Verdana"/>
                <w:color w:val="333333"/>
                <w:sz w:val="18"/>
                <w:szCs w:val="18"/>
              </w:rPr>
              <w:t>φ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is latitude,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color w:val="333333"/>
                <w:sz w:val="18"/>
                <w:szCs w:val="18"/>
              </w:rPr>
              <w:t>λ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is longitude,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 w:rsidR="000D79C6" w:rsidRPr="00DA2274">
              <w:rPr>
                <w:color w:val="333333"/>
              </w:rPr>
              <w:t>Δ</w:t>
            </w:r>
            <w:r w:rsidR="000D79C6">
              <w:rPr>
                <w:color w:val="333333"/>
              </w:rPr>
              <w:t xml:space="preserve"> signifies delta, </w:t>
            </w:r>
            <w:r>
              <w:rPr>
                <w:rFonts w:ascii="Verdana" w:hAnsi="Verdana"/>
                <w:color w:val="333333"/>
                <w:sz w:val="18"/>
                <w:szCs w:val="18"/>
              </w:rPr>
              <w:t>R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is earth’s radius (mean r</w:t>
            </w:r>
            <w:r w:rsidR="000D79C6"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adius = 6,371km or 3956 miles</w:t>
            </w:r>
            <w:proofErr w:type="gramStart"/>
            <w:r w:rsidR="000D79C6"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);</w:t>
            </w:r>
            <w:proofErr w:type="gramEnd"/>
          </w:p>
          <w:p w14:paraId="48BB60D5" w14:textId="77777777" w:rsidR="000D79C6" w:rsidRDefault="000D79C6">
            <w:pPr>
              <w:spacing w:line="288" w:lineRule="atLeast"/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</w:pPr>
            <w:proofErr w:type="spellStart"/>
            <w:r w:rsidRPr="00DA2274">
              <w:rPr>
                <w:color w:val="333333"/>
              </w:rPr>
              <w:t>Δφ</w:t>
            </w:r>
            <w:proofErr w:type="spellEnd"/>
            <w:r>
              <w:rPr>
                <w:rFonts w:ascii="Verdana" w:hAnsi="Verdana"/>
                <w:color w:val="333333"/>
                <w:sz w:val="18"/>
                <w:szCs w:val="18"/>
              </w:rPr>
              <w:t xml:space="preserve"> and </w:t>
            </w:r>
            <w:proofErr w:type="spellStart"/>
            <w:r w:rsidRPr="00DA2274">
              <w:rPr>
                <w:color w:val="333333"/>
              </w:rPr>
              <w:t>Δλ</w:t>
            </w:r>
            <w:proofErr w:type="spellEnd"/>
            <w:r>
              <w:rPr>
                <w:color w:val="333333"/>
              </w:rPr>
              <w:t xml:space="preserve"> signify the difference in latitude and longitude respectively. </w:t>
            </w:r>
          </w:p>
          <w:p w14:paraId="577EA4B1" w14:textId="77777777" w:rsidR="00FB12AB" w:rsidRPr="000D79C6" w:rsidRDefault="00FB12AB">
            <w:pPr>
              <w:spacing w:line="288" w:lineRule="atLeast"/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</w:pP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note that angles need to be in radians to pass to trig functions!</w:t>
            </w:r>
          </w:p>
        </w:tc>
      </w:tr>
    </w:tbl>
    <w:p w14:paraId="6119B89B" w14:textId="77777777" w:rsidR="00A15A41" w:rsidRDefault="00A15A41" w:rsidP="00EB6BDB">
      <w:pPr>
        <w:rPr>
          <w:rStyle w:val="Strong"/>
          <w:b w:val="0"/>
        </w:rPr>
      </w:pPr>
      <w:r>
        <w:rPr>
          <w:rStyle w:val="Strong"/>
          <w:b w:val="0"/>
        </w:rPr>
        <w:t xml:space="preserve">Note: The distance from San Francisco to Paris is </w:t>
      </w:r>
      <w:r w:rsidRPr="00A15A41">
        <w:rPr>
          <w:rStyle w:val="Strong"/>
          <w:b w:val="0"/>
        </w:rPr>
        <w:t>5547.69 miles</w:t>
      </w:r>
      <w:r>
        <w:rPr>
          <w:rStyle w:val="Strong"/>
          <w:b w:val="0"/>
        </w:rPr>
        <w:t xml:space="preserve"> or </w:t>
      </w:r>
      <w:r w:rsidRPr="00A15A41">
        <w:rPr>
          <w:rStyle w:val="Strong"/>
          <w:b w:val="0"/>
        </w:rPr>
        <w:t>8947.93 kilometers</w:t>
      </w:r>
      <w:r>
        <w:rPr>
          <w:rStyle w:val="Strong"/>
          <w:b w:val="0"/>
        </w:rPr>
        <w:t>.</w:t>
      </w:r>
    </w:p>
    <w:p w14:paraId="32CC0447" w14:textId="77777777" w:rsidR="004F1BA0" w:rsidRDefault="004F1BA0" w:rsidP="00EB6BDB">
      <w:pPr>
        <w:rPr>
          <w:rStyle w:val="Strong"/>
          <w:b w:val="0"/>
        </w:rPr>
      </w:pPr>
    </w:p>
    <w:p w14:paraId="57CCD5D5" w14:textId="77777777" w:rsidR="00EB6BDB" w:rsidRPr="007B75A3" w:rsidRDefault="0004482A" w:rsidP="0004482A">
      <w:pPr>
        <w:rPr>
          <w:b/>
        </w:rPr>
      </w:pPr>
      <w:r w:rsidRPr="007B75A3">
        <w:rPr>
          <w:b/>
        </w:rPr>
        <w:t xml:space="preserve">When you have completed your </w:t>
      </w:r>
      <w:r w:rsidR="004F1BA0">
        <w:rPr>
          <w:b/>
        </w:rPr>
        <w:t>programs, submit</w:t>
      </w:r>
      <w:r w:rsidRPr="007B75A3">
        <w:rPr>
          <w:b/>
        </w:rPr>
        <w:t xml:space="preserve"> your </w:t>
      </w:r>
      <w:r w:rsidR="004F1BA0">
        <w:rPr>
          <w:b/>
        </w:rPr>
        <w:t xml:space="preserve">documented </w:t>
      </w:r>
      <w:r w:rsidRPr="007B75A3">
        <w:rPr>
          <w:b/>
        </w:rPr>
        <w:t>source code.</w:t>
      </w:r>
    </w:p>
    <w:sectPr w:rsidR="00EB6BDB" w:rsidRPr="007B75A3" w:rsidSect="00B571F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D7B51D5"/>
    <w:multiLevelType w:val="multilevel"/>
    <w:tmpl w:val="2EAE279C"/>
    <w:lvl w:ilvl="0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8EC148B"/>
    <w:multiLevelType w:val="multilevel"/>
    <w:tmpl w:val="2EAE279C"/>
    <w:lvl w:ilvl="0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765324CA"/>
    <w:multiLevelType w:val="hybridMultilevel"/>
    <w:tmpl w:val="E286E2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  <w:lvlOverride w:ilvl="0">
      <w:lvl w:ilvl="0">
        <w:numFmt w:val="decimal"/>
        <w:lvlText w:val="%1."/>
        <w:lvlJc w:val="left"/>
      </w:lvl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B6BDB"/>
    <w:rsid w:val="00020163"/>
    <w:rsid w:val="0004482A"/>
    <w:rsid w:val="00044952"/>
    <w:rsid w:val="000C5998"/>
    <w:rsid w:val="000D4A09"/>
    <w:rsid w:val="000D79C6"/>
    <w:rsid w:val="000E111C"/>
    <w:rsid w:val="000E3525"/>
    <w:rsid w:val="000F1F31"/>
    <w:rsid w:val="00100A92"/>
    <w:rsid w:val="00185695"/>
    <w:rsid w:val="001F1ECA"/>
    <w:rsid w:val="0021788F"/>
    <w:rsid w:val="00250ABE"/>
    <w:rsid w:val="002758CB"/>
    <w:rsid w:val="00293542"/>
    <w:rsid w:val="002B70E2"/>
    <w:rsid w:val="0030550B"/>
    <w:rsid w:val="003713AF"/>
    <w:rsid w:val="003E175A"/>
    <w:rsid w:val="003E776C"/>
    <w:rsid w:val="004160BB"/>
    <w:rsid w:val="00423AE1"/>
    <w:rsid w:val="00485F50"/>
    <w:rsid w:val="004F1BA0"/>
    <w:rsid w:val="0053256D"/>
    <w:rsid w:val="00541CB6"/>
    <w:rsid w:val="0058137A"/>
    <w:rsid w:val="005C0A8E"/>
    <w:rsid w:val="00681011"/>
    <w:rsid w:val="006C10DD"/>
    <w:rsid w:val="006E4DE6"/>
    <w:rsid w:val="00724E61"/>
    <w:rsid w:val="00755DE6"/>
    <w:rsid w:val="007B75A3"/>
    <w:rsid w:val="007E195F"/>
    <w:rsid w:val="00886034"/>
    <w:rsid w:val="0088624A"/>
    <w:rsid w:val="00947B1B"/>
    <w:rsid w:val="009C70E0"/>
    <w:rsid w:val="00A15A41"/>
    <w:rsid w:val="00A53FD4"/>
    <w:rsid w:val="00A904D9"/>
    <w:rsid w:val="00B571FE"/>
    <w:rsid w:val="00B77F7F"/>
    <w:rsid w:val="00C1392F"/>
    <w:rsid w:val="00C160CC"/>
    <w:rsid w:val="00C254FD"/>
    <w:rsid w:val="00C54514"/>
    <w:rsid w:val="00C66199"/>
    <w:rsid w:val="00C865E1"/>
    <w:rsid w:val="00D010DF"/>
    <w:rsid w:val="00D0620E"/>
    <w:rsid w:val="00DA2274"/>
    <w:rsid w:val="00E26A2A"/>
    <w:rsid w:val="00E66317"/>
    <w:rsid w:val="00E66EFD"/>
    <w:rsid w:val="00E7019D"/>
    <w:rsid w:val="00E70A98"/>
    <w:rsid w:val="00EB6BDB"/>
    <w:rsid w:val="00EB74A7"/>
    <w:rsid w:val="00F50437"/>
    <w:rsid w:val="00F80346"/>
    <w:rsid w:val="00FA37B3"/>
    <w:rsid w:val="00FB12AB"/>
    <w:rsid w:val="00FB304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5E05A40F"/>
  <w15:docId w15:val="{40DE8972-A498-4FBA-921D-6B7F16EC40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1392F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C1392F"/>
    <w:pPr>
      <w:ind w:left="720"/>
    </w:pPr>
  </w:style>
  <w:style w:type="paragraph" w:styleId="BalloonText">
    <w:name w:val="Balloon Text"/>
    <w:basedOn w:val="Normal"/>
    <w:link w:val="BalloonTextChar"/>
    <w:rsid w:val="00A904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904D9"/>
    <w:rPr>
      <w:rFonts w:ascii="Tahoma" w:hAnsi="Tahoma" w:cs="Tahoma"/>
      <w:sz w:val="16"/>
      <w:szCs w:val="1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A904D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A904D9"/>
    <w:rPr>
      <w:rFonts w:ascii="Courier New" w:hAnsi="Courier New" w:cs="Courier New"/>
    </w:rPr>
  </w:style>
  <w:style w:type="character" w:customStyle="1" w:styleId="com">
    <w:name w:val="com"/>
    <w:basedOn w:val="DefaultParagraphFont"/>
    <w:rsid w:val="00A904D9"/>
  </w:style>
  <w:style w:type="character" w:customStyle="1" w:styleId="pln">
    <w:name w:val="pln"/>
    <w:basedOn w:val="DefaultParagraphFont"/>
    <w:rsid w:val="00A904D9"/>
  </w:style>
  <w:style w:type="character" w:customStyle="1" w:styleId="pun">
    <w:name w:val="pun"/>
    <w:basedOn w:val="DefaultParagraphFont"/>
    <w:rsid w:val="00A904D9"/>
  </w:style>
  <w:style w:type="character" w:customStyle="1" w:styleId="lit">
    <w:name w:val="lit"/>
    <w:basedOn w:val="DefaultParagraphFont"/>
    <w:rsid w:val="00A904D9"/>
  </w:style>
  <w:style w:type="character" w:customStyle="1" w:styleId="kwd">
    <w:name w:val="kwd"/>
    <w:basedOn w:val="DefaultParagraphFont"/>
    <w:rsid w:val="00A904D9"/>
  </w:style>
  <w:style w:type="character" w:styleId="Strong">
    <w:name w:val="Strong"/>
    <w:basedOn w:val="DefaultParagraphFont"/>
    <w:qFormat/>
    <w:rsid w:val="00A904D9"/>
    <w:rPr>
      <w:b/>
      <w:bCs/>
    </w:rPr>
  </w:style>
  <w:style w:type="character" w:customStyle="1" w:styleId="apple-converted-space">
    <w:name w:val="apple-converted-space"/>
    <w:basedOn w:val="DefaultParagraphFont"/>
    <w:rsid w:val="00FB12AB"/>
  </w:style>
  <w:style w:type="character" w:customStyle="1" w:styleId="radicand">
    <w:name w:val="radicand"/>
    <w:basedOn w:val="DefaultParagraphFont"/>
    <w:rsid w:val="00FB12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7992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89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36</Words>
  <Characters>1679</Characters>
  <Application>Microsoft Office Word</Application>
  <DocSecurity>0</DocSecurity>
  <Lines>13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>Seacoast School of Technology</Company>
  <LinksUpToDate>false</LinksUpToDate>
  <CharactersWithSpaces>20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Norm Messa</dc:creator>
  <cp:lastModifiedBy>Norm Messa</cp:lastModifiedBy>
  <cp:revision>2</cp:revision>
  <cp:lastPrinted>2014-09-08T17:09:00Z</cp:lastPrinted>
  <dcterms:created xsi:type="dcterms:W3CDTF">2021-09-10T19:06:00Z</dcterms:created>
  <dcterms:modified xsi:type="dcterms:W3CDTF">2021-09-10T1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